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4AD3" w:rsidRPr="000E57A2" w:rsidRDefault="00D463D8" w:rsidP="000E57A2">
      <w:pPr>
        <w:pStyle w:val="Head"/>
        <w:tabs>
          <w:tab w:val="left" w:pos="3588"/>
        </w:tabs>
        <w:spacing w:after="12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E57A2">
        <w:rPr>
          <w:rFonts w:ascii="Times New Roman" w:hAnsi="Times New Roman" w:cs="Times New Roman"/>
          <w:b/>
          <w:sz w:val="24"/>
          <w:szCs w:val="24"/>
        </w:rPr>
        <w:t>2</w:t>
      </w:r>
      <w:r w:rsidR="007D39C8" w:rsidRPr="000E57A2">
        <w:rPr>
          <w:rFonts w:ascii="Times New Roman" w:hAnsi="Times New Roman" w:cs="Times New Roman"/>
          <w:b/>
          <w:sz w:val="24"/>
          <w:szCs w:val="24"/>
        </w:rPr>
        <w:t>-</w:t>
      </w:r>
      <w:r w:rsidR="00BE52B4" w:rsidRPr="000E57A2">
        <w:rPr>
          <w:rFonts w:ascii="Times New Roman" w:hAnsi="Times New Roman" w:cs="Times New Roman"/>
          <w:b/>
          <w:sz w:val="24"/>
          <w:szCs w:val="24"/>
        </w:rPr>
        <w:t>1</w:t>
      </w:r>
      <w:r w:rsidR="000E57A2" w:rsidRPr="000E57A2">
        <w:rPr>
          <w:rFonts w:ascii="Times New Roman" w:hAnsi="Times New Roman" w:cs="Times New Roman"/>
          <w:b/>
          <w:sz w:val="24"/>
          <w:szCs w:val="24"/>
        </w:rPr>
        <w:t xml:space="preserve"> and 2-2   </w:t>
      </w:r>
      <w:r w:rsidR="00BE52B4" w:rsidRPr="000E57A2">
        <w:rPr>
          <w:rFonts w:ascii="Times New Roman" w:hAnsi="Times New Roman" w:cs="Times New Roman"/>
          <w:b/>
          <w:sz w:val="24"/>
          <w:szCs w:val="24"/>
          <w:u w:val="single"/>
        </w:rPr>
        <w:t>Additional Practice</w:t>
      </w:r>
      <w:r w:rsidR="007D39C8" w:rsidRPr="000E57A2">
        <w:rPr>
          <w:rFonts w:ascii="Times New Roman" w:hAnsi="Times New Roman" w:cs="Times New Roman"/>
          <w:b/>
          <w:sz w:val="24"/>
          <w:szCs w:val="24"/>
          <w:u w:val="single"/>
        </w:rPr>
        <w:br/>
      </w: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  <w:r w:rsidRPr="000E57A2">
        <w:rPr>
          <w:rFonts w:ascii="Times New Roman" w:hAnsi="Times New Roman" w:cs="Times New Roman"/>
          <w:szCs w:val="24"/>
        </w:rPr>
        <w:t>Graph the line that represents each linear equation.</w:t>
      </w: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D463D8" w:rsidRPr="000E57A2" w:rsidSect="000E57A2">
          <w:type w:val="continuous"/>
          <w:pgSz w:w="12240" w:h="15840" w:code="9"/>
          <w:pgMar w:top="810" w:right="1600" w:bottom="1320" w:left="1600" w:header="480" w:footer="600" w:gutter="0"/>
          <w:cols w:sep="1" w:space="360"/>
          <w:noEndnote/>
        </w:sectPr>
      </w:pPr>
    </w:p>
    <w:p w:rsidR="00D463D8" w:rsidRPr="000E57A2" w:rsidRDefault="000E57A2" w:rsidP="000E57A2">
      <w:pPr>
        <w:pStyle w:val="TXT1NL"/>
        <w:tabs>
          <w:tab w:val="left" w:pos="3588"/>
          <w:tab w:val="left" w:pos="4080"/>
        </w:tabs>
        <w:spacing w:before="180" w:after="120"/>
        <w:ind w:left="0" w:firstLine="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>1</w:t>
      </w:r>
      <w:r w:rsidR="00D463D8" w:rsidRPr="000E57A2">
        <w:rPr>
          <w:rFonts w:ascii="Times New Roman" w:hAnsi="Times New Roman"/>
          <w:szCs w:val="24"/>
        </w:rPr>
        <w:t>.</w:t>
      </w:r>
      <w:r w:rsidR="00D463D8" w:rsidRPr="000E57A2">
        <w:rPr>
          <w:rFonts w:ascii="Times New Roman" w:hAnsi="Times New Roman"/>
          <w:szCs w:val="24"/>
        </w:rPr>
        <w:tab/>
      </w:r>
      <w:proofErr w:type="gramStart"/>
      <w:r w:rsidR="00D463D8" w:rsidRPr="000E57A2">
        <w:rPr>
          <w:rFonts w:ascii="Times New Roman" w:hAnsi="Times New Roman"/>
          <w:i/>
          <w:szCs w:val="24"/>
        </w:rPr>
        <w:t>y</w:t>
      </w:r>
      <w:proofErr w:type="gramEnd"/>
      <w:r w:rsidR="00D463D8" w:rsidRPr="000E57A2">
        <w:rPr>
          <w:rFonts w:ascii="Times New Roman" w:hAnsi="Times New Roman"/>
          <w:i/>
          <w:szCs w:val="24"/>
        </w:rPr>
        <w:t xml:space="preserve"> </w:t>
      </w:r>
      <w:r w:rsidR="00D463D8" w:rsidRPr="000E57A2">
        <w:rPr>
          <w:rFonts w:ascii="Times New Roman" w:hAnsi="Times New Roman"/>
          <w:szCs w:val="24"/>
        </w:rPr>
        <w:t>= −5</w:t>
      </w:r>
      <w:r w:rsidR="00D463D8" w:rsidRPr="000E57A2">
        <w:rPr>
          <w:rFonts w:ascii="Times New Roman" w:hAnsi="Times New Roman"/>
          <w:i/>
          <w:szCs w:val="24"/>
        </w:rPr>
        <w:t xml:space="preserve">x </w:t>
      </w:r>
      <w:r w:rsidR="00D463D8" w:rsidRPr="000E57A2">
        <w:rPr>
          <w:rFonts w:ascii="Times New Roman" w:hAnsi="Times New Roman"/>
          <w:szCs w:val="24"/>
        </w:rPr>
        <w:t>+ 1</w:t>
      </w: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before="0"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br w:type="column"/>
      </w:r>
      <w:r w:rsidR="000E57A2" w:rsidRPr="000E57A2">
        <w:rPr>
          <w:rFonts w:ascii="Times New Roman" w:hAnsi="Times New Roman"/>
          <w:szCs w:val="24"/>
        </w:rPr>
        <w:t>2</w:t>
      </w:r>
      <w:r w:rsidRPr="000E57A2">
        <w:rPr>
          <w:rFonts w:ascii="Times New Roman" w:hAnsi="Times New Roman"/>
          <w:szCs w:val="24"/>
        </w:rPr>
        <w:t>.</w:t>
      </w:r>
      <w:r w:rsidRPr="000E57A2">
        <w:rPr>
          <w:rFonts w:ascii="Times New Roman" w:hAnsi="Times New Roman"/>
          <w:szCs w:val="24"/>
        </w:rPr>
        <w:tab/>
      </w:r>
      <w:proofErr w:type="gramStart"/>
      <w:r w:rsidRPr="000E57A2">
        <w:rPr>
          <w:rFonts w:ascii="Times New Roman" w:hAnsi="Times New Roman"/>
          <w:i/>
          <w:szCs w:val="24"/>
        </w:rPr>
        <w:t>y</w:t>
      </w:r>
      <w:proofErr w:type="gramEnd"/>
      <w:r w:rsidRPr="000E57A2">
        <w:rPr>
          <w:rFonts w:ascii="Times New Roman" w:hAnsi="Times New Roman"/>
          <w:szCs w:val="24"/>
        </w:rPr>
        <w:t xml:space="preserve"> = </w:t>
      </w:r>
      <w:r w:rsidR="00D17286" w:rsidRPr="000E57A2">
        <w:rPr>
          <w:rFonts w:ascii="Times New Roman" w:hAnsi="Times New Roman"/>
          <w:position w:val="-14"/>
          <w:szCs w:val="24"/>
        </w:rPr>
        <w:object w:dxaOrig="240" w:dyaOrig="499">
          <v:shape id="_x0000_i1026" type="#_x0000_t75" style="width:12pt;height:24.75pt" o:ole="">
            <v:imagedata r:id="rId10" o:title=""/>
          </v:shape>
          <o:OLEObject Type="Embed" ProgID="Equation.3" ShapeID="_x0000_i1026" DrawAspect="Content" ObjectID="_1632799877" r:id="rId11"/>
        </w:object>
      </w:r>
      <w:r w:rsidRPr="000E57A2">
        <w:rPr>
          <w:rFonts w:ascii="Times New Roman" w:hAnsi="Times New Roman"/>
          <w:i/>
          <w:szCs w:val="24"/>
        </w:rPr>
        <w:t>x</w:t>
      </w:r>
      <w:r w:rsidRPr="000E57A2">
        <w:rPr>
          <w:rFonts w:ascii="Times New Roman" w:hAnsi="Times New Roman"/>
          <w:szCs w:val="24"/>
        </w:rPr>
        <w:t xml:space="preserve"> − 5</w:t>
      </w: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D463D8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  <w:r w:rsidRPr="000E57A2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1066800" cy="113220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PRABHA\Desktop\tiff\6.t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57A2">
        <w:rPr>
          <w:rFonts w:ascii="Times New Roman" w:hAnsi="Times New Roman" w:cs="Times New Roman"/>
          <w:szCs w:val="24"/>
        </w:rPr>
        <w:t>What slope-intercept form equation represents the line?</w:t>
      </w: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D463D8" w:rsidRPr="000E57A2" w:rsidSect="000E57A2">
          <w:type w:val="continuous"/>
          <w:pgSz w:w="12240" w:h="15840" w:code="9"/>
          <w:pgMar w:top="1440" w:right="1600" w:bottom="810" w:left="1600" w:header="480" w:footer="600" w:gutter="0"/>
          <w:cols w:sep="1" w:space="360"/>
          <w:noEndnote/>
        </w:sectPr>
      </w:pP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noProof/>
          <w:szCs w:val="24"/>
          <w:lang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2270</wp:posOffset>
            </wp:positionH>
            <wp:positionV relativeFrom="paragraph">
              <wp:posOffset>27144</wp:posOffset>
            </wp:positionV>
            <wp:extent cx="1066800" cy="10668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PRABHA\Desktop\tiff\4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57A2" w:rsidRPr="000E57A2">
        <w:rPr>
          <w:rFonts w:ascii="Times New Roman" w:hAnsi="Times New Roman"/>
          <w:szCs w:val="24"/>
        </w:rPr>
        <w:t>3</w:t>
      </w:r>
      <w:r w:rsidRPr="000E57A2">
        <w:rPr>
          <w:rFonts w:ascii="Times New Roman" w:hAnsi="Times New Roman"/>
          <w:szCs w:val="24"/>
        </w:rPr>
        <w:t>.</w:t>
      </w:r>
      <w:r w:rsidRPr="000E57A2">
        <w:rPr>
          <w:rFonts w:ascii="Times New Roman" w:hAnsi="Times New Roman"/>
          <w:szCs w:val="24"/>
        </w:rPr>
        <w:tab/>
      </w: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br w:type="column"/>
      </w:r>
      <w:r w:rsidR="000E57A2" w:rsidRPr="000E57A2">
        <w:rPr>
          <w:rFonts w:ascii="Times New Roman" w:hAnsi="Times New Roman"/>
          <w:szCs w:val="24"/>
        </w:rPr>
        <w:t>4</w:t>
      </w:r>
      <w:r w:rsidRPr="000E57A2">
        <w:rPr>
          <w:rFonts w:ascii="Times New Roman" w:hAnsi="Times New Roman"/>
          <w:szCs w:val="24"/>
        </w:rPr>
        <w:t>.</w:t>
      </w:r>
      <w:r w:rsidRPr="000E57A2">
        <w:rPr>
          <w:rFonts w:ascii="Times New Roman" w:hAnsi="Times New Roman"/>
          <w:szCs w:val="24"/>
        </w:rPr>
        <w:tab/>
      </w: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</w:p>
    <w:p w:rsidR="00A83452" w:rsidRPr="000E57A2" w:rsidRDefault="00A83452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  <w:sectPr w:rsidR="00D463D8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:rsidR="00444897" w:rsidRDefault="00444897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  <w:r w:rsidRPr="000E57A2">
        <w:rPr>
          <w:rFonts w:ascii="Times New Roman" w:hAnsi="Times New Roman" w:cs="Times New Roman"/>
          <w:szCs w:val="24"/>
        </w:rPr>
        <w:t>Write the equation in slope-intercept form of the line that passes through the</w:t>
      </w:r>
      <w:r w:rsidRPr="000E57A2">
        <w:rPr>
          <w:rFonts w:ascii="Times New Roman" w:hAnsi="Times New Roman" w:cs="Times New Roman"/>
          <w:szCs w:val="24"/>
        </w:rPr>
        <w:br/>
        <w:t>given points.</w:t>
      </w:r>
    </w:p>
    <w:p w:rsidR="00D463D8" w:rsidRPr="000E57A2" w:rsidRDefault="00D463D8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D463D8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:rsidR="00D463D8" w:rsidRPr="000E57A2" w:rsidRDefault="000E57A2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>5</w:t>
      </w:r>
      <w:r w:rsidR="00D463D8" w:rsidRPr="000E57A2">
        <w:rPr>
          <w:rFonts w:ascii="Times New Roman" w:hAnsi="Times New Roman"/>
          <w:szCs w:val="24"/>
        </w:rPr>
        <w:t>.</w:t>
      </w:r>
      <w:r w:rsidR="00D463D8" w:rsidRPr="000E57A2">
        <w:rPr>
          <w:rFonts w:ascii="Times New Roman" w:hAnsi="Times New Roman"/>
          <w:szCs w:val="24"/>
        </w:rPr>
        <w:tab/>
        <w:t>(−1, 3) and (−3, 1)</w:t>
      </w: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br w:type="column"/>
      </w:r>
      <w:r w:rsidR="000E57A2" w:rsidRPr="000E57A2">
        <w:rPr>
          <w:rFonts w:ascii="Times New Roman" w:hAnsi="Times New Roman"/>
          <w:szCs w:val="24"/>
        </w:rPr>
        <w:t>6</w:t>
      </w:r>
      <w:r w:rsidRPr="000E57A2">
        <w:rPr>
          <w:rFonts w:ascii="Times New Roman" w:hAnsi="Times New Roman"/>
          <w:szCs w:val="24"/>
        </w:rPr>
        <w:t>.</w:t>
      </w:r>
      <w:r w:rsidRPr="000E57A2">
        <w:rPr>
          <w:rFonts w:ascii="Times New Roman" w:hAnsi="Times New Roman"/>
          <w:szCs w:val="24"/>
        </w:rPr>
        <w:tab/>
        <w:t>(−4, 8) and (4, 6)</w:t>
      </w:r>
    </w:p>
    <w:p w:rsidR="00D463D8" w:rsidRPr="000E57A2" w:rsidRDefault="00D463D8" w:rsidP="000E57A2">
      <w:pPr>
        <w:pStyle w:val="TXT1NL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  <w:sectPr w:rsidR="00D463D8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  <w:r w:rsidRPr="000E57A2">
        <w:rPr>
          <w:rFonts w:ascii="Times New Roman" w:hAnsi="Times New Roman"/>
          <w:szCs w:val="24"/>
        </w:rPr>
        <w:br w:type="column"/>
      </w:r>
    </w:p>
    <w:p w:rsidR="00D463D8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>7</w:t>
      </w:r>
      <w:r w:rsidR="00D463D8" w:rsidRPr="000E57A2">
        <w:rPr>
          <w:rFonts w:ascii="Times New Roman" w:hAnsi="Times New Roman"/>
          <w:szCs w:val="24"/>
        </w:rPr>
        <w:t>.</w:t>
      </w:r>
      <w:r w:rsidR="00D463D8" w:rsidRPr="000E57A2">
        <w:rPr>
          <w:rFonts w:ascii="Times New Roman" w:hAnsi="Times New Roman"/>
          <w:szCs w:val="24"/>
        </w:rPr>
        <w:tab/>
      </w:r>
      <w:r w:rsidRPr="000E57A2">
        <w:rPr>
          <w:rFonts w:ascii="Times New Roman" w:hAnsi="Times New Roman"/>
          <w:szCs w:val="24"/>
        </w:rPr>
        <w:t xml:space="preserve">a. </w:t>
      </w:r>
      <w:r w:rsidR="00D463D8" w:rsidRPr="000E57A2">
        <w:rPr>
          <w:rFonts w:ascii="Times New Roman" w:hAnsi="Times New Roman"/>
          <w:szCs w:val="24"/>
        </w:rPr>
        <w:t>Zachary purchased a computer for $1,800 on a payment plan. Three months</w:t>
      </w:r>
      <w:r w:rsidR="00D463D8" w:rsidRPr="000E57A2">
        <w:rPr>
          <w:rFonts w:ascii="Times New Roman" w:hAnsi="Times New Roman"/>
          <w:szCs w:val="24"/>
        </w:rPr>
        <w:br/>
        <w:t>after he purchased the computer, his balance was $1,350. Five months after</w:t>
      </w:r>
      <w:r w:rsidR="00D463D8" w:rsidRPr="000E57A2">
        <w:rPr>
          <w:rFonts w:ascii="Times New Roman" w:hAnsi="Times New Roman"/>
          <w:szCs w:val="24"/>
        </w:rPr>
        <w:br/>
        <w:t>he purchased the computer, his balance was $1,050. What is an equation that</w:t>
      </w:r>
      <w:r w:rsidR="00D463D8" w:rsidRPr="000E57A2">
        <w:rPr>
          <w:rFonts w:ascii="Times New Roman" w:hAnsi="Times New Roman"/>
          <w:szCs w:val="24"/>
        </w:rPr>
        <w:br/>
        <w:t xml:space="preserve">models the balance </w:t>
      </w:r>
      <w:r w:rsidR="00D463D8" w:rsidRPr="000E57A2">
        <w:rPr>
          <w:rFonts w:ascii="Times New Roman" w:hAnsi="Times New Roman"/>
          <w:i/>
          <w:szCs w:val="24"/>
        </w:rPr>
        <w:t xml:space="preserve">B </w:t>
      </w:r>
      <w:r w:rsidR="00D463D8" w:rsidRPr="000E57A2">
        <w:rPr>
          <w:rFonts w:ascii="Times New Roman" w:hAnsi="Times New Roman"/>
          <w:szCs w:val="24"/>
        </w:rPr>
        <w:t xml:space="preserve">after </w:t>
      </w:r>
      <w:r w:rsidR="00D463D8" w:rsidRPr="000E57A2">
        <w:rPr>
          <w:rFonts w:ascii="Times New Roman" w:hAnsi="Times New Roman"/>
          <w:i/>
          <w:szCs w:val="24"/>
        </w:rPr>
        <w:t xml:space="preserve">m </w:t>
      </w:r>
      <w:r w:rsidR="00D463D8" w:rsidRPr="000E57A2">
        <w:rPr>
          <w:rFonts w:ascii="Times New Roman" w:hAnsi="Times New Roman"/>
          <w:szCs w:val="24"/>
        </w:rPr>
        <w:t>months?</w:t>
      </w:r>
    </w:p>
    <w:p w:rsidR="000E57A2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 xml:space="preserve">    b. </w:t>
      </w:r>
      <w:r w:rsidR="00D463D8" w:rsidRPr="000E57A2">
        <w:rPr>
          <w:rFonts w:ascii="Times New Roman" w:hAnsi="Times New Roman"/>
          <w:szCs w:val="24"/>
        </w:rPr>
        <w:t>What does the slope signify in Zachary's equation, and why?</w:t>
      </w:r>
    </w:p>
    <w:p w:rsidR="000E57A2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</w:p>
    <w:p w:rsidR="000E57A2" w:rsidRPr="000E57A2" w:rsidRDefault="000E57A2" w:rsidP="00444897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>Graph the line that represents each linear equation.</w:t>
      </w:r>
    </w:p>
    <w:p w:rsidR="000E57A2" w:rsidRPr="000E57A2" w:rsidRDefault="000E57A2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0E57A2" w:rsidRPr="000E57A2" w:rsidSect="000E57A2">
          <w:headerReference w:type="default" r:id="rId14"/>
          <w:footerReference w:type="default" r:id="rId15"/>
          <w:type w:val="continuous"/>
          <w:pgSz w:w="12240" w:h="15840" w:code="9"/>
          <w:pgMar w:top="900" w:right="1600" w:bottom="1320" w:left="1600" w:header="480" w:footer="600" w:gutter="0"/>
          <w:cols w:sep="1" w:space="360"/>
          <w:noEndnote/>
        </w:sectPr>
      </w:pPr>
    </w:p>
    <w:p w:rsidR="000E57A2" w:rsidRPr="000E57A2" w:rsidRDefault="000E57A2" w:rsidP="00444897">
      <w:pPr>
        <w:pStyle w:val="TXT1NL"/>
        <w:tabs>
          <w:tab w:val="left" w:pos="3588"/>
          <w:tab w:val="left" w:pos="4080"/>
        </w:tabs>
        <w:spacing w:before="180"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t>8.</w:t>
      </w:r>
      <w:r w:rsidRPr="000E57A2">
        <w:rPr>
          <w:rFonts w:ascii="Times New Roman" w:hAnsi="Times New Roman"/>
          <w:szCs w:val="24"/>
        </w:rPr>
        <w:tab/>
      </w:r>
      <w:proofErr w:type="gramStart"/>
      <w:r w:rsidRPr="000E57A2">
        <w:rPr>
          <w:rFonts w:ascii="Times New Roman" w:hAnsi="Times New Roman"/>
          <w:i/>
          <w:szCs w:val="24"/>
        </w:rPr>
        <w:t>y</w:t>
      </w:r>
      <w:proofErr w:type="gramEnd"/>
      <w:r w:rsidRPr="000E57A2">
        <w:rPr>
          <w:rFonts w:ascii="Times New Roman" w:hAnsi="Times New Roman"/>
          <w:szCs w:val="24"/>
        </w:rPr>
        <w:t xml:space="preserve"> − 2 = 2(</w:t>
      </w:r>
      <w:r w:rsidRPr="000E57A2">
        <w:rPr>
          <w:rFonts w:ascii="Times New Roman" w:hAnsi="Times New Roman"/>
          <w:i/>
          <w:szCs w:val="24"/>
        </w:rPr>
        <w:t>x</w:t>
      </w:r>
      <w:r w:rsidRPr="000E57A2">
        <w:rPr>
          <w:rFonts w:ascii="Times New Roman" w:hAnsi="Times New Roman"/>
          <w:szCs w:val="24"/>
        </w:rPr>
        <w:t xml:space="preserve"> + 3)</w:t>
      </w:r>
    </w:p>
    <w:p w:rsidR="000E57A2" w:rsidRPr="000E57A2" w:rsidRDefault="000E57A2" w:rsidP="000E57A2">
      <w:pPr>
        <w:pStyle w:val="TXT1NL"/>
        <w:tabs>
          <w:tab w:val="left" w:pos="3588"/>
          <w:tab w:val="left" w:pos="4080"/>
        </w:tabs>
        <w:spacing w:before="0" w:after="120"/>
        <w:rPr>
          <w:rFonts w:ascii="Times New Roman" w:hAnsi="Times New Roman"/>
          <w:szCs w:val="24"/>
        </w:rPr>
        <w:sectPr w:rsidR="000E57A2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  <w:r w:rsidRPr="000E57A2">
        <w:rPr>
          <w:rFonts w:ascii="Times New Roman" w:hAnsi="Times New Roman"/>
          <w:szCs w:val="24"/>
        </w:rPr>
        <w:br w:type="column"/>
      </w:r>
      <w:r w:rsidRPr="000E57A2">
        <w:rPr>
          <w:rFonts w:ascii="Times New Roman" w:hAnsi="Times New Roman"/>
          <w:szCs w:val="24"/>
        </w:rPr>
        <w:t>9.</w:t>
      </w:r>
      <w:r w:rsidRPr="000E57A2">
        <w:rPr>
          <w:rFonts w:ascii="Times New Roman" w:hAnsi="Times New Roman"/>
          <w:szCs w:val="24"/>
        </w:rPr>
        <w:tab/>
      </w:r>
      <w:proofErr w:type="gramStart"/>
      <w:r w:rsidRPr="000E57A2">
        <w:rPr>
          <w:rFonts w:ascii="Times New Roman" w:hAnsi="Times New Roman"/>
          <w:i/>
          <w:szCs w:val="24"/>
        </w:rPr>
        <w:t>y</w:t>
      </w:r>
      <w:proofErr w:type="gramEnd"/>
      <w:r w:rsidRPr="000E57A2">
        <w:rPr>
          <w:rFonts w:ascii="Times New Roman" w:hAnsi="Times New Roman"/>
          <w:szCs w:val="24"/>
        </w:rPr>
        <w:t xml:space="preserve"> +1 = − </w:t>
      </w:r>
      <w:r w:rsidRPr="000E57A2">
        <w:rPr>
          <w:rFonts w:ascii="Times New Roman" w:hAnsi="Times New Roman"/>
          <w:position w:val="-20"/>
          <w:szCs w:val="24"/>
        </w:rPr>
        <w:object w:dxaOrig="240" w:dyaOrig="520">
          <v:shape id="_x0000_i1027" type="#_x0000_t75" style="width:12pt;height:25.5pt" o:ole="">
            <v:imagedata r:id="rId16" o:title=""/>
          </v:shape>
          <o:OLEObject Type="Embed" ProgID="Equation.3" ShapeID="_x0000_i1027" DrawAspect="Content" ObjectID="_1632799878" r:id="rId17"/>
        </w:object>
      </w:r>
      <w:r w:rsidRPr="000E57A2">
        <w:rPr>
          <w:rFonts w:ascii="Times New Roman" w:hAnsi="Times New Roman"/>
          <w:szCs w:val="24"/>
        </w:rPr>
        <w:t>(</w:t>
      </w:r>
      <w:r w:rsidRPr="000E57A2">
        <w:rPr>
          <w:rFonts w:ascii="Times New Roman" w:hAnsi="Times New Roman"/>
          <w:i/>
          <w:szCs w:val="24"/>
        </w:rPr>
        <w:t>x</w:t>
      </w:r>
      <w:r w:rsidRPr="000E57A2">
        <w:rPr>
          <w:rFonts w:ascii="Times New Roman" w:hAnsi="Times New Roman"/>
          <w:szCs w:val="24"/>
        </w:rPr>
        <w:t xml:space="preserve"> + 5</w:t>
      </w:r>
      <w:r w:rsidR="00FC3E20">
        <w:rPr>
          <w:rFonts w:ascii="Times New Roman" w:hAnsi="Times New Roman"/>
          <w:szCs w:val="24"/>
        </w:rPr>
        <w:t>)</w:t>
      </w:r>
    </w:p>
    <w:p w:rsidR="000E57A2" w:rsidRPr="000E57A2" w:rsidRDefault="000E57A2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  <w:r w:rsidRPr="000E57A2">
        <w:rPr>
          <w:rFonts w:ascii="Times New Roman" w:hAnsi="Times New Roman" w:cs="Times New Roman"/>
          <w:szCs w:val="24"/>
        </w:rPr>
        <w:t>Write the equation in point-slope form of the line that passes through the given</w:t>
      </w:r>
      <w:r w:rsidRPr="000E57A2">
        <w:rPr>
          <w:rFonts w:ascii="Times New Roman" w:hAnsi="Times New Roman" w:cs="Times New Roman"/>
          <w:szCs w:val="24"/>
        </w:rPr>
        <w:br/>
        <w:t>point with the given slope.</w:t>
      </w:r>
    </w:p>
    <w:p w:rsidR="000E57A2" w:rsidRPr="000E57A2" w:rsidRDefault="000E57A2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0E57A2" w:rsidRPr="000E57A2" w:rsidSect="007D39C8">
          <w:type w:val="continuous"/>
          <w:pgSz w:w="12240" w:h="15840" w:code="9"/>
          <w:pgMar w:top="1440" w:right="1600" w:bottom="1320" w:left="1600" w:header="480" w:footer="600" w:gutter="0"/>
          <w:cols w:sep="1" w:space="360"/>
          <w:noEndnote/>
        </w:sectPr>
      </w:pPr>
    </w:p>
    <w:p w:rsidR="000E57A2" w:rsidRPr="000E57A2" w:rsidRDefault="00444897" w:rsidP="000E57A2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 w:rsidR="000E57A2" w:rsidRPr="000E57A2">
        <w:rPr>
          <w:rFonts w:ascii="Times New Roman" w:hAnsi="Times New Roman"/>
          <w:szCs w:val="24"/>
        </w:rPr>
        <w:t>10</w:t>
      </w:r>
      <w:r>
        <w:rPr>
          <w:rFonts w:ascii="Times New Roman" w:hAnsi="Times New Roman"/>
          <w:szCs w:val="24"/>
        </w:rPr>
        <w:t xml:space="preserve">.  </w:t>
      </w:r>
      <w:r w:rsidR="000E57A2" w:rsidRPr="000E57A2">
        <w:rPr>
          <w:rFonts w:ascii="Times New Roman" w:hAnsi="Times New Roman"/>
          <w:szCs w:val="24"/>
        </w:rPr>
        <w:t xml:space="preserve">(−3, −5); </w:t>
      </w:r>
      <w:r w:rsidR="000E57A2" w:rsidRPr="000E57A2">
        <w:rPr>
          <w:rFonts w:ascii="Times New Roman" w:hAnsi="Times New Roman"/>
          <w:i/>
          <w:szCs w:val="24"/>
        </w:rPr>
        <w:t xml:space="preserve">m </w:t>
      </w:r>
      <w:r w:rsidR="000E57A2" w:rsidRPr="000E57A2">
        <w:rPr>
          <w:rFonts w:ascii="Times New Roman" w:hAnsi="Times New Roman"/>
          <w:szCs w:val="24"/>
        </w:rPr>
        <w:t>= −2</w:t>
      </w:r>
    </w:p>
    <w:p w:rsidR="000E57A2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ind w:left="240" w:firstLine="0"/>
        <w:rPr>
          <w:rFonts w:ascii="Times New Roman" w:hAnsi="Times New Roman"/>
          <w:szCs w:val="24"/>
        </w:rPr>
        <w:sectPr w:rsidR="000E57A2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  <w:r w:rsidRPr="000E57A2">
        <w:rPr>
          <w:rFonts w:ascii="Times New Roman" w:hAnsi="Times New Roman"/>
          <w:szCs w:val="24"/>
        </w:rPr>
        <w:br w:type="column"/>
      </w:r>
      <w:r w:rsidRPr="000E57A2">
        <w:rPr>
          <w:rFonts w:ascii="Times New Roman" w:hAnsi="Times New Roman"/>
          <w:szCs w:val="24"/>
        </w:rPr>
        <w:t>11</w:t>
      </w:r>
      <w:r w:rsidR="00444897">
        <w:rPr>
          <w:rFonts w:ascii="Times New Roman" w:hAnsi="Times New Roman"/>
          <w:szCs w:val="24"/>
        </w:rPr>
        <w:t xml:space="preserve">.  </w:t>
      </w:r>
      <w:r w:rsidRPr="000E57A2">
        <w:rPr>
          <w:rFonts w:ascii="Times New Roman" w:hAnsi="Times New Roman"/>
          <w:szCs w:val="24"/>
        </w:rPr>
        <w:t xml:space="preserve">(4, −11); </w:t>
      </w:r>
      <w:r w:rsidRPr="000E57A2">
        <w:rPr>
          <w:rFonts w:ascii="Times New Roman" w:hAnsi="Times New Roman"/>
          <w:i/>
          <w:szCs w:val="24"/>
        </w:rPr>
        <w:t xml:space="preserve">m </w:t>
      </w:r>
      <w:r w:rsidRPr="000E57A2">
        <w:rPr>
          <w:rFonts w:ascii="Times New Roman" w:hAnsi="Times New Roman"/>
          <w:szCs w:val="24"/>
        </w:rPr>
        <w:t xml:space="preserve">= </w:t>
      </w:r>
      <w:r w:rsidRPr="000E57A2">
        <w:rPr>
          <w:rFonts w:ascii="Times New Roman" w:hAnsi="Times New Roman"/>
          <w:position w:val="-18"/>
          <w:szCs w:val="24"/>
        </w:rPr>
        <w:object w:dxaOrig="240" w:dyaOrig="499">
          <v:shape id="_x0000_i1028" type="#_x0000_t75" style="width:12pt;height:24.75pt" o:ole="">
            <v:imagedata r:id="rId18" o:title=""/>
          </v:shape>
          <o:OLEObject Type="Embed" ProgID="Equation.3" ShapeID="_x0000_i1028" DrawAspect="Content" ObjectID="_1632799879" r:id="rId19"/>
        </w:object>
      </w:r>
    </w:p>
    <w:p w:rsidR="000E57A2" w:rsidRPr="000E57A2" w:rsidRDefault="000E57A2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</w:pPr>
      <w:r w:rsidRPr="000E57A2">
        <w:rPr>
          <w:rFonts w:ascii="Times New Roman" w:hAnsi="Times New Roman" w:cs="Times New Roman"/>
          <w:szCs w:val="24"/>
        </w:rPr>
        <w:t>Write an equation in point-slope form of the line that passes through the</w:t>
      </w:r>
      <w:r w:rsidRPr="000E57A2">
        <w:rPr>
          <w:rFonts w:ascii="Times New Roman" w:hAnsi="Times New Roman" w:cs="Times New Roman"/>
          <w:szCs w:val="24"/>
        </w:rPr>
        <w:br/>
        <w:t>given points.</w:t>
      </w:r>
    </w:p>
    <w:p w:rsidR="000E57A2" w:rsidRPr="000E57A2" w:rsidRDefault="000E57A2" w:rsidP="000E57A2">
      <w:pPr>
        <w:pStyle w:val="TXT1"/>
        <w:tabs>
          <w:tab w:val="left" w:pos="3588"/>
          <w:tab w:val="left" w:pos="4080"/>
        </w:tabs>
        <w:rPr>
          <w:rFonts w:ascii="Times New Roman" w:hAnsi="Times New Roman" w:cs="Times New Roman"/>
          <w:szCs w:val="24"/>
        </w:rPr>
        <w:sectPr w:rsidR="000E57A2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:rsidR="000E57A2" w:rsidRPr="000E57A2" w:rsidRDefault="00444897" w:rsidP="000E57A2">
      <w:pPr>
        <w:pStyle w:val="TXT1NL1pA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 w:rsidR="000E57A2" w:rsidRPr="000E57A2">
        <w:rPr>
          <w:rFonts w:ascii="Times New Roman" w:hAnsi="Times New Roman"/>
          <w:szCs w:val="24"/>
        </w:rPr>
        <w:t>12</w:t>
      </w:r>
      <w:r>
        <w:rPr>
          <w:rFonts w:ascii="Times New Roman" w:hAnsi="Times New Roman"/>
          <w:szCs w:val="24"/>
        </w:rPr>
        <w:t xml:space="preserve">.  </w:t>
      </w:r>
      <w:r w:rsidR="000E57A2" w:rsidRPr="000E57A2">
        <w:rPr>
          <w:rFonts w:ascii="Times New Roman" w:hAnsi="Times New Roman"/>
          <w:szCs w:val="24"/>
        </w:rPr>
        <w:t>(4, 0) and (−2, 1)</w:t>
      </w:r>
    </w:p>
    <w:p w:rsidR="000E57A2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br w:type="column"/>
      </w:r>
      <w:r w:rsidRPr="000E57A2">
        <w:rPr>
          <w:rFonts w:ascii="Times New Roman" w:hAnsi="Times New Roman"/>
          <w:szCs w:val="24"/>
        </w:rPr>
        <w:t>13.</w:t>
      </w:r>
      <w:r w:rsidRPr="000E57A2">
        <w:rPr>
          <w:rFonts w:ascii="Times New Roman" w:hAnsi="Times New Roman"/>
          <w:szCs w:val="24"/>
        </w:rPr>
        <w:tab/>
        <w:t>(−3, −2) and (5, 3)</w:t>
      </w:r>
    </w:p>
    <w:p w:rsidR="000E57A2" w:rsidRPr="000E57A2" w:rsidRDefault="000E57A2" w:rsidP="000E57A2">
      <w:pPr>
        <w:pStyle w:val="TXT1NL1pA"/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0E57A2">
        <w:rPr>
          <w:rFonts w:ascii="Times New Roman" w:hAnsi="Times New Roman"/>
          <w:szCs w:val="24"/>
        </w:rPr>
        <w:br w:type="column"/>
      </w:r>
    </w:p>
    <w:p w:rsidR="00FC3E20" w:rsidRPr="000E57A2" w:rsidRDefault="00FC3E20" w:rsidP="00FC3E20">
      <w:pPr>
        <w:pStyle w:val="TXT1NL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  <w:sectPr w:rsidR="00FC3E20" w:rsidRPr="000E57A2" w:rsidSect="00D463D8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:rsidR="00FC3E20" w:rsidRDefault="00FC3E20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14.  Put the following in slope-intercept form:  </w:t>
      </w:r>
      <w:r w:rsidRPr="000E57A2">
        <w:rPr>
          <w:rFonts w:ascii="Times New Roman" w:hAnsi="Times New Roman"/>
          <w:i/>
          <w:szCs w:val="24"/>
        </w:rPr>
        <w:t>y</w:t>
      </w:r>
      <w:r>
        <w:rPr>
          <w:rFonts w:ascii="Times New Roman" w:hAnsi="Times New Roman"/>
          <w:szCs w:val="24"/>
        </w:rPr>
        <w:t xml:space="preserve"> +7</w:t>
      </w:r>
      <w:r w:rsidRPr="000E57A2">
        <w:rPr>
          <w:rFonts w:ascii="Times New Roman" w:hAnsi="Times New Roman"/>
          <w:szCs w:val="24"/>
        </w:rPr>
        <w:t xml:space="preserve"> = − </w:t>
      </w:r>
      <w:r w:rsidRPr="000E57A2">
        <w:rPr>
          <w:rFonts w:ascii="Times New Roman" w:hAnsi="Times New Roman"/>
          <w:position w:val="-18"/>
          <w:szCs w:val="24"/>
        </w:rPr>
        <w:object w:dxaOrig="240" w:dyaOrig="499">
          <v:shape id="_x0000_i1029" type="#_x0000_t75" style="width:12pt;height:24.75pt" o:ole="">
            <v:imagedata r:id="rId18" o:title=""/>
          </v:shape>
          <o:OLEObject Type="Embed" ProgID="Equation.3" ShapeID="_x0000_i1029" DrawAspect="Content" ObjectID="_1632799880" r:id="rId20"/>
        </w:object>
      </w:r>
      <w:r w:rsidRPr="000E57A2">
        <w:rPr>
          <w:rFonts w:ascii="Times New Roman" w:hAnsi="Times New Roman"/>
          <w:szCs w:val="24"/>
        </w:rPr>
        <w:t xml:space="preserve"> (</w:t>
      </w:r>
      <w:proofErr w:type="gramStart"/>
      <w:r w:rsidRPr="000E57A2">
        <w:rPr>
          <w:rFonts w:ascii="Times New Roman" w:hAnsi="Times New Roman"/>
          <w:i/>
          <w:szCs w:val="24"/>
        </w:rPr>
        <w:t>x</w:t>
      </w:r>
      <w:r w:rsidRPr="000E57A2">
        <w:rPr>
          <w:rFonts w:ascii="Times New Roman" w:hAnsi="Times New Roman"/>
          <w:szCs w:val="24"/>
        </w:rPr>
        <w:t xml:space="preserve">  −</w:t>
      </w:r>
      <w:proofErr w:type="gramEnd"/>
      <w:r w:rsidRPr="000E57A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1</w:t>
      </w:r>
      <w:r w:rsidRPr="000E57A2"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szCs w:val="24"/>
        </w:rPr>
        <w:t>)</w:t>
      </w:r>
    </w:p>
    <w:p w:rsidR="000E57A2" w:rsidRDefault="00FC3E20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5</w:t>
      </w:r>
      <w:r w:rsidR="000E57A2" w:rsidRPr="000E57A2">
        <w:rPr>
          <w:rFonts w:ascii="Times New Roman" w:hAnsi="Times New Roman"/>
          <w:szCs w:val="24"/>
        </w:rPr>
        <w:t>.</w:t>
      </w:r>
      <w:r w:rsidR="000E57A2" w:rsidRPr="000E57A2">
        <w:rPr>
          <w:rFonts w:ascii="Times New Roman" w:hAnsi="Times New Roman"/>
          <w:szCs w:val="24"/>
        </w:rPr>
        <w:tab/>
        <w:t>Members of the student council are conducting a fundraiser by selling school</w:t>
      </w:r>
      <w:r w:rsidR="000E57A2" w:rsidRPr="000E57A2">
        <w:rPr>
          <w:rFonts w:ascii="Times New Roman" w:hAnsi="Times New Roman"/>
          <w:szCs w:val="24"/>
        </w:rPr>
        <w:br/>
        <w:t>calendars. After selling 80 calendars, they had a loss of $360. After selling</w:t>
      </w:r>
      <w:r w:rsidR="000E57A2" w:rsidRPr="000E57A2">
        <w:rPr>
          <w:rFonts w:ascii="Times New Roman" w:hAnsi="Times New Roman"/>
          <w:szCs w:val="24"/>
        </w:rPr>
        <w:br/>
        <w:t>200 calendars, they had a profit of $600. Write an equation that describes the</w:t>
      </w:r>
      <w:r w:rsidR="000E57A2" w:rsidRPr="000E57A2">
        <w:rPr>
          <w:rFonts w:ascii="Times New Roman" w:hAnsi="Times New Roman"/>
          <w:szCs w:val="24"/>
        </w:rPr>
        <w:br/>
        <w:t xml:space="preserve">relation between </w:t>
      </w:r>
      <w:r w:rsidR="000E57A2" w:rsidRPr="000E57A2">
        <w:rPr>
          <w:rFonts w:ascii="Times New Roman" w:hAnsi="Times New Roman"/>
          <w:i/>
          <w:szCs w:val="24"/>
        </w:rPr>
        <w:t>y</w:t>
      </w:r>
      <w:r w:rsidR="000E57A2" w:rsidRPr="000E57A2">
        <w:rPr>
          <w:rFonts w:ascii="Times New Roman" w:hAnsi="Times New Roman"/>
          <w:szCs w:val="24"/>
        </w:rPr>
        <w:t xml:space="preserve">, the profit or loss, and </w:t>
      </w:r>
      <w:r w:rsidR="000E57A2" w:rsidRPr="000E57A2">
        <w:rPr>
          <w:rFonts w:ascii="Times New Roman" w:hAnsi="Times New Roman"/>
          <w:i/>
          <w:szCs w:val="24"/>
        </w:rPr>
        <w:t>x</w:t>
      </w:r>
      <w:r w:rsidR="000E57A2" w:rsidRPr="000E57A2">
        <w:rPr>
          <w:rFonts w:ascii="Times New Roman" w:hAnsi="Times New Roman"/>
          <w:szCs w:val="24"/>
        </w:rPr>
        <w:t>, the number of calendars sold. How</w:t>
      </w:r>
      <w:r w:rsidR="000E57A2" w:rsidRPr="000E57A2">
        <w:rPr>
          <w:rFonts w:ascii="Times New Roman" w:hAnsi="Times New Roman"/>
          <w:szCs w:val="24"/>
        </w:rPr>
        <w:br/>
        <w:t>much profit did they make from selling each calendar? How much would they</w:t>
      </w:r>
      <w:r w:rsidR="000E57A2" w:rsidRPr="000E57A2">
        <w:rPr>
          <w:rFonts w:ascii="Times New Roman" w:hAnsi="Times New Roman"/>
          <w:szCs w:val="24"/>
        </w:rPr>
        <w:br/>
        <w:t>have lost if they had sold no calendars?</w:t>
      </w:r>
    </w:p>
    <w:p w:rsidR="003011BE" w:rsidRDefault="003011BE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</w:p>
    <w:p w:rsidR="003011BE" w:rsidRDefault="003011BE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nswers</w:t>
      </w:r>
    </w:p>
    <w:p w:rsidR="003011BE" w:rsidRDefault="003011BE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Slope -5, y-intercept (0,1)  see graph in class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Slope </w:t>
      </w:r>
      <w:r w:rsidRPr="003011BE">
        <w:rPr>
          <w:rFonts w:ascii="Times New Roman" w:hAnsi="Times New Roman"/>
          <w:position w:val="-24"/>
          <w:szCs w:val="24"/>
        </w:rPr>
        <w:object w:dxaOrig="240" w:dyaOrig="620">
          <v:shape id="_x0000_i1030" type="#_x0000_t75" style="width:12pt;height:30.75pt" o:ole="">
            <v:imagedata r:id="rId21" o:title=""/>
          </v:shape>
          <o:OLEObject Type="Embed" ProgID="Equation.DSMT4" ShapeID="_x0000_i1030" DrawAspect="Content" ObjectID="_1632799881" r:id="rId22"/>
        </w:object>
      </w:r>
      <w:r>
        <w:rPr>
          <w:rFonts w:ascii="Times New Roman" w:hAnsi="Times New Roman"/>
          <w:szCs w:val="24"/>
        </w:rPr>
        <w:t xml:space="preserve"> , y-intercept (0, -5)  see graph in class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3011BE">
        <w:rPr>
          <w:rFonts w:ascii="Times New Roman" w:hAnsi="Times New Roman"/>
          <w:position w:val="-10"/>
          <w:szCs w:val="24"/>
        </w:rPr>
        <w:object w:dxaOrig="980" w:dyaOrig="320">
          <v:shape id="_x0000_i1031" type="#_x0000_t75" style="width:48.75pt;height:15.75pt" o:ole="">
            <v:imagedata r:id="rId23" o:title=""/>
          </v:shape>
          <o:OLEObject Type="Embed" ProgID="Equation.DSMT4" ShapeID="_x0000_i1031" DrawAspect="Content" ObjectID="_1632799882" r:id="rId24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3011BE">
        <w:rPr>
          <w:rFonts w:ascii="Times New Roman" w:hAnsi="Times New Roman"/>
          <w:position w:val="-24"/>
          <w:szCs w:val="24"/>
        </w:rPr>
        <w:object w:dxaOrig="1260" w:dyaOrig="620">
          <v:shape id="_x0000_i1032" type="#_x0000_t75" style="width:63pt;height:30.75pt" o:ole="">
            <v:imagedata r:id="rId25" o:title=""/>
          </v:shape>
          <o:OLEObject Type="Embed" ProgID="Equation.DSMT4" ShapeID="_x0000_i1032" DrawAspect="Content" ObjectID="_1632799883" r:id="rId26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3011BE">
        <w:rPr>
          <w:rFonts w:ascii="Times New Roman" w:hAnsi="Times New Roman"/>
          <w:position w:val="-10"/>
          <w:szCs w:val="24"/>
        </w:rPr>
        <w:object w:dxaOrig="920" w:dyaOrig="320">
          <v:shape id="_x0000_i1033" type="#_x0000_t75" style="width:45.75pt;height:15.75pt" o:ole="">
            <v:imagedata r:id="rId27" o:title=""/>
          </v:shape>
          <o:OLEObject Type="Embed" ProgID="Equation.DSMT4" ShapeID="_x0000_i1033" DrawAspect="Content" ObjectID="_1632799884" r:id="rId28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 w:rsidRPr="003011BE">
        <w:rPr>
          <w:rFonts w:ascii="Times New Roman" w:hAnsi="Times New Roman"/>
          <w:position w:val="-24"/>
          <w:szCs w:val="24"/>
        </w:rPr>
        <w:object w:dxaOrig="1260" w:dyaOrig="620">
          <v:shape id="_x0000_i1034" type="#_x0000_t75" style="width:63pt;height:30.75pt" o:ole="">
            <v:imagedata r:id="rId29" o:title=""/>
          </v:shape>
          <o:OLEObject Type="Embed" ProgID="Equation.DSMT4" ShapeID="_x0000_i1034" DrawAspect="Content" ObjectID="_1632799885" r:id="rId30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numPr>
          <w:ilvl w:val="0"/>
          <w:numId w:val="35"/>
        </w:numPr>
        <w:tabs>
          <w:tab w:val="left" w:pos="3588"/>
          <w:tab w:val="left" w:pos="4080"/>
        </w:tabs>
        <w:spacing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.  </w:t>
      </w:r>
      <w:r w:rsidRPr="003011BE">
        <w:rPr>
          <w:rFonts w:ascii="Times New Roman" w:hAnsi="Times New Roman"/>
          <w:position w:val="-6"/>
          <w:szCs w:val="24"/>
        </w:rPr>
        <w:object w:dxaOrig="1820" w:dyaOrig="279">
          <v:shape id="_x0000_i1035" type="#_x0000_t75" style="width:90.75pt;height:14.25pt" o:ole="">
            <v:imagedata r:id="rId31" o:title=""/>
          </v:shape>
          <o:OLEObject Type="Embed" ProgID="Equation.DSMT4" ShapeID="_x0000_i1035" DrawAspect="Content" ObjectID="_1632799886" r:id="rId32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480" w:firstLine="0"/>
        <w:rPr>
          <w:rFonts w:ascii="Times New Roman" w:hAnsi="Times New Roman"/>
          <w:szCs w:val="24"/>
        </w:rPr>
      </w:pPr>
      <w:proofErr w:type="gramStart"/>
      <w:r>
        <w:rPr>
          <w:rFonts w:ascii="Times New Roman" w:hAnsi="Times New Roman"/>
          <w:szCs w:val="24"/>
        </w:rPr>
        <w:t>b.  monthly</w:t>
      </w:r>
      <w:proofErr w:type="gramEnd"/>
      <w:r>
        <w:rPr>
          <w:rFonts w:ascii="Times New Roman" w:hAnsi="Times New Roman"/>
          <w:szCs w:val="24"/>
        </w:rPr>
        <w:t xml:space="preserve"> payment amount decreases by $150 each month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8.  </w:t>
      </w:r>
      <w:proofErr w:type="gramStart"/>
      <w:r>
        <w:rPr>
          <w:rFonts w:ascii="Times New Roman" w:hAnsi="Times New Roman"/>
          <w:szCs w:val="24"/>
        </w:rPr>
        <w:t>slope</w:t>
      </w:r>
      <w:proofErr w:type="gramEnd"/>
      <w:r>
        <w:rPr>
          <w:rFonts w:ascii="Times New Roman" w:hAnsi="Times New Roman"/>
          <w:szCs w:val="24"/>
        </w:rPr>
        <w:t xml:space="preserve"> 2, point (- 3, 2)  see graph in class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9.  </w:t>
      </w:r>
      <w:proofErr w:type="gramStart"/>
      <w:r>
        <w:rPr>
          <w:rFonts w:ascii="Times New Roman" w:hAnsi="Times New Roman"/>
          <w:szCs w:val="24"/>
        </w:rPr>
        <w:t xml:space="preserve">slope </w:t>
      </w:r>
      <w:r w:rsidRPr="003011BE">
        <w:rPr>
          <w:rFonts w:ascii="Times New Roman" w:hAnsi="Times New Roman"/>
          <w:position w:val="-24"/>
          <w:szCs w:val="24"/>
        </w:rPr>
        <w:object w:dxaOrig="220" w:dyaOrig="620">
          <v:shape id="_x0000_i1036" type="#_x0000_t75" style="width:10.5pt;height:30.75pt" o:ole="">
            <v:imagedata r:id="rId33" o:title=""/>
          </v:shape>
          <o:OLEObject Type="Embed" ProgID="Equation.DSMT4" ShapeID="_x0000_i1036" DrawAspect="Content" ObjectID="_1632799887" r:id="rId34"/>
        </w:object>
      </w:r>
      <w:r>
        <w:rPr>
          <w:rFonts w:ascii="Times New Roman" w:hAnsi="Times New Roman"/>
          <w:szCs w:val="24"/>
        </w:rPr>
        <w:t xml:space="preserve"> , point ( -5, -1) see graph in class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0.  </w:t>
      </w:r>
      <w:r w:rsidRPr="003011BE">
        <w:rPr>
          <w:rFonts w:ascii="Times New Roman" w:hAnsi="Times New Roman"/>
          <w:position w:val="-10"/>
          <w:szCs w:val="24"/>
        </w:rPr>
        <w:object w:dxaOrig="1640" w:dyaOrig="320">
          <v:shape id="_x0000_i1037" type="#_x0000_t75" style="width:81.75pt;height:15.75pt" o:ole="">
            <v:imagedata r:id="rId35" o:title=""/>
          </v:shape>
          <o:OLEObject Type="Embed" ProgID="Equation.DSMT4" ShapeID="_x0000_i1037" DrawAspect="Content" ObjectID="_1632799888" r:id="rId36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1.  </w:t>
      </w:r>
      <w:r w:rsidRPr="003011BE">
        <w:rPr>
          <w:rFonts w:ascii="Times New Roman" w:hAnsi="Times New Roman"/>
          <w:position w:val="-24"/>
          <w:szCs w:val="24"/>
        </w:rPr>
        <w:object w:dxaOrig="1660" w:dyaOrig="620">
          <v:shape id="_x0000_i1038" type="#_x0000_t75" style="width:82.5pt;height:30.75pt" o:ole="">
            <v:imagedata r:id="rId37" o:title=""/>
          </v:shape>
          <o:OLEObject Type="Embed" ProgID="Equation.DSMT4" ShapeID="_x0000_i1038" DrawAspect="Content" ObjectID="_1632799889" r:id="rId38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2. </w:t>
      </w:r>
      <w:r w:rsidRPr="003011BE">
        <w:rPr>
          <w:rFonts w:ascii="Times New Roman" w:hAnsi="Times New Roman"/>
          <w:position w:val="-24"/>
          <w:szCs w:val="24"/>
        </w:rPr>
        <w:object w:dxaOrig="1700" w:dyaOrig="620">
          <v:shape id="_x0000_i1039" type="#_x0000_t75" style="width:84.75pt;height:30.75pt" o:ole="">
            <v:imagedata r:id="rId39" o:title=""/>
          </v:shape>
          <o:OLEObject Type="Embed" ProgID="Equation.DSMT4" ShapeID="_x0000_i1039" DrawAspect="Content" ObjectID="_1632799890" r:id="rId40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3.  </w:t>
      </w:r>
      <w:r w:rsidRPr="003011BE">
        <w:rPr>
          <w:rFonts w:ascii="Times New Roman" w:hAnsi="Times New Roman"/>
          <w:position w:val="-24"/>
          <w:szCs w:val="24"/>
        </w:rPr>
        <w:object w:dxaOrig="1560" w:dyaOrig="620">
          <v:shape id="_x0000_i1040" type="#_x0000_t75" style="width:78pt;height:30.75pt" o:ole="">
            <v:imagedata r:id="rId41" o:title=""/>
          </v:shape>
          <o:OLEObject Type="Embed" ProgID="Equation.DSMT4" ShapeID="_x0000_i1040" DrawAspect="Content" ObjectID="_1632799891" r:id="rId42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4.  </w:t>
      </w:r>
      <w:r w:rsidRPr="003011BE">
        <w:rPr>
          <w:rFonts w:ascii="Times New Roman" w:hAnsi="Times New Roman"/>
          <w:position w:val="-24"/>
          <w:szCs w:val="24"/>
        </w:rPr>
        <w:object w:dxaOrig="1260" w:dyaOrig="620">
          <v:shape id="_x0000_i1041" type="#_x0000_t75" style="width:63.75pt;height:30.75pt" o:ole="">
            <v:imagedata r:id="rId43" o:title=""/>
          </v:shape>
          <o:OLEObject Type="Embed" ProgID="Equation.DSMT4" ShapeID="_x0000_i1041" DrawAspect="Content" ObjectID="_1632799892" r:id="rId44"/>
        </w:object>
      </w:r>
      <w:r>
        <w:rPr>
          <w:rFonts w:ascii="Times New Roman" w:hAnsi="Times New Roman"/>
          <w:szCs w:val="24"/>
        </w:rPr>
        <w:t xml:space="preserve"> 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15.  </w:t>
      </w:r>
      <w:r w:rsidRPr="003011BE">
        <w:rPr>
          <w:rFonts w:ascii="Times New Roman" w:hAnsi="Times New Roman"/>
          <w:position w:val="-10"/>
          <w:szCs w:val="24"/>
        </w:rPr>
        <w:object w:dxaOrig="1340" w:dyaOrig="320">
          <v:shape id="_x0000_i1042" type="#_x0000_t75" style="width:66.75pt;height:15.75pt" o:ole="">
            <v:imagedata r:id="rId45" o:title=""/>
          </v:shape>
          <o:OLEObject Type="Embed" ProgID="Equation.DSMT4" ShapeID="_x0000_i1042" DrawAspect="Content" ObjectID="_1632799893" r:id="rId46"/>
        </w:object>
      </w:r>
      <w:r>
        <w:rPr>
          <w:rFonts w:ascii="Times New Roman" w:hAnsi="Times New Roman"/>
          <w:szCs w:val="24"/>
        </w:rPr>
        <w:t xml:space="preserve"> , slope 8 is profit, y-intercept is </w:t>
      </w:r>
      <w:r w:rsidR="00441ADC" w:rsidRPr="003011BE">
        <w:rPr>
          <w:rFonts w:ascii="Times New Roman" w:hAnsi="Times New Roman"/>
          <w:position w:val="-14"/>
          <w:szCs w:val="24"/>
        </w:rPr>
        <w:object w:dxaOrig="1080" w:dyaOrig="400">
          <v:shape id="_x0000_i1043" type="#_x0000_t75" style="width:54pt;height:20.25pt" o:ole="">
            <v:imagedata r:id="rId47" o:title=""/>
          </v:shape>
          <o:OLEObject Type="Embed" ProgID="Equation.DSMT4" ShapeID="_x0000_i1043" DrawAspect="Content" ObjectID="_1632799894" r:id="rId48"/>
        </w:object>
      </w:r>
      <w:r>
        <w:rPr>
          <w:rFonts w:ascii="Times New Roman" w:hAnsi="Times New Roman"/>
          <w:szCs w:val="24"/>
        </w:rPr>
        <w:t xml:space="preserve">  and is loss if no calendars sold</w:t>
      </w:r>
    </w:p>
    <w:p w:rsidR="003011BE" w:rsidRDefault="003011BE" w:rsidP="003011BE">
      <w:pPr>
        <w:pStyle w:val="TXT1NL1pA"/>
        <w:tabs>
          <w:tab w:val="left" w:pos="3588"/>
          <w:tab w:val="left" w:pos="4080"/>
        </w:tabs>
        <w:spacing w:after="120"/>
        <w:ind w:left="0" w:firstLine="0"/>
        <w:rPr>
          <w:rFonts w:ascii="Times New Roman" w:hAnsi="Times New Roman"/>
          <w:szCs w:val="24"/>
        </w:rPr>
      </w:pPr>
    </w:p>
    <w:p w:rsidR="003011BE" w:rsidRPr="000E57A2" w:rsidRDefault="003011BE" w:rsidP="000E57A2">
      <w:pPr>
        <w:pStyle w:val="TXT1NL1pA"/>
        <w:tabs>
          <w:tab w:val="left" w:pos="3588"/>
          <w:tab w:val="left" w:pos="4080"/>
        </w:tabs>
        <w:spacing w:after="120"/>
        <w:ind w:hanging="480"/>
        <w:rPr>
          <w:rFonts w:ascii="Times New Roman" w:hAnsi="Times New Roman"/>
          <w:szCs w:val="24"/>
        </w:rPr>
      </w:pPr>
    </w:p>
    <w:proofErr w:type="gramEnd"/>
    <w:sectPr w:rsidR="003011BE" w:rsidRPr="000E57A2" w:rsidSect="000E57A2">
      <w:type w:val="continuous"/>
      <w:pgSz w:w="12240" w:h="15840" w:code="9"/>
      <w:pgMar w:top="1440" w:right="1600" w:bottom="990" w:left="1600" w:header="480" w:footer="600" w:gutter="0"/>
      <w:cols w:space="3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17D5" w:rsidRDefault="008617D5">
      <w:r>
        <w:separator/>
      </w:r>
    </w:p>
  </w:endnote>
  <w:endnote w:type="continuationSeparator" w:id="0">
    <w:p w:rsidR="008617D5" w:rsidRDefault="008617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57A2" w:rsidRPr="002360A5" w:rsidRDefault="000E57A2" w:rsidP="007E1EAE">
    <w:pPr>
      <w:pStyle w:val="FTC"/>
      <w:rPr>
        <w:b w:val="0"/>
      </w:rPr>
    </w:pPr>
    <w:proofErr w:type="spellStart"/>
    <w:proofErr w:type="gramStart"/>
    <w:r w:rsidRPr="00D22729">
      <w:rPr>
        <w:b w:val="0"/>
      </w:rPr>
      <w:t>enVision</w:t>
    </w:r>
    <w:proofErr w:type="spellEnd"/>
    <w:proofErr w:type="gram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7E1EAE">
      <w:rPr>
        <w:bCs/>
      </w:rPr>
      <w:t>Algebra 1 •</w:t>
    </w:r>
    <w:r w:rsidRPr="002360A5">
      <w:rPr>
        <w:b w:val="0"/>
        <w:bCs/>
      </w:rPr>
      <w:t xml:space="preserve"> </w:t>
    </w:r>
    <w:r w:rsidRPr="00686E94">
      <w:rPr>
        <w:b w:val="0"/>
      </w:rPr>
      <w:t>Teaching</w:t>
    </w:r>
    <w:r>
      <w:rPr>
        <w:b w:val="0"/>
      </w:rPr>
      <w:t xml:space="preserve"> </w:t>
    </w:r>
    <w:r w:rsidRPr="002360A5">
      <w:rPr>
        <w:b w:val="0"/>
      </w:rPr>
      <w:t>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17D5" w:rsidRDefault="008617D5">
      <w:r>
        <w:separator/>
      </w:r>
    </w:p>
  </w:footnote>
  <w:footnote w:type="continuationSeparator" w:id="0">
    <w:p w:rsidR="008617D5" w:rsidRDefault="008617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57A2" w:rsidRDefault="000E57A2" w:rsidP="006429C2">
    <w:pPr>
      <w:pStyle w:val="TXT1Nam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5.25pt;height:3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1FA002F"/>
    <w:multiLevelType w:val="hybridMultilevel"/>
    <w:tmpl w:val="EB581652"/>
    <w:lvl w:ilvl="0" w:tplc="97B6AEF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4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3"/>
  </w:num>
  <w:num w:numId="7">
    <w:abstractNumId w:val="23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3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22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7"/>
  </w:num>
  <w:num w:numId="17">
    <w:abstractNumId w:val="24"/>
  </w:num>
  <w:num w:numId="18">
    <w:abstractNumId w:val="20"/>
  </w:num>
  <w:num w:numId="19">
    <w:abstractNumId w:val="20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8"/>
  </w:num>
  <w:num w:numId="27">
    <w:abstractNumId w:val="1"/>
  </w:num>
  <w:num w:numId="28">
    <w:abstractNumId w:val="8"/>
  </w:num>
  <w:num w:numId="29">
    <w:abstractNumId w:val="14"/>
  </w:num>
  <w:num w:numId="30">
    <w:abstractNumId w:val="6"/>
  </w:num>
  <w:num w:numId="31">
    <w:abstractNumId w:val="4"/>
  </w:num>
  <w:num w:numId="32">
    <w:abstractNumId w:val="15"/>
  </w:num>
  <w:num w:numId="33">
    <w:abstractNumId w:val="16"/>
  </w:num>
  <w:num w:numId="34">
    <w:abstractNumId w:val="12"/>
  </w:num>
  <w:num w:numId="3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CAE"/>
    <w:rsid w:val="00005F85"/>
    <w:rsid w:val="00022DE8"/>
    <w:rsid w:val="00024CDD"/>
    <w:rsid w:val="000302C9"/>
    <w:rsid w:val="00031CB4"/>
    <w:rsid w:val="00036539"/>
    <w:rsid w:val="00065379"/>
    <w:rsid w:val="00065B95"/>
    <w:rsid w:val="00090355"/>
    <w:rsid w:val="00091E1D"/>
    <w:rsid w:val="000A52DB"/>
    <w:rsid w:val="000B246D"/>
    <w:rsid w:val="000D42C8"/>
    <w:rsid w:val="000E57A2"/>
    <w:rsid w:val="000F3FD1"/>
    <w:rsid w:val="00101BF3"/>
    <w:rsid w:val="00105764"/>
    <w:rsid w:val="00124694"/>
    <w:rsid w:val="00130F41"/>
    <w:rsid w:val="001327F1"/>
    <w:rsid w:val="001364F1"/>
    <w:rsid w:val="001563D4"/>
    <w:rsid w:val="00156BF1"/>
    <w:rsid w:val="001A7AD0"/>
    <w:rsid w:val="001B06C7"/>
    <w:rsid w:val="001B532D"/>
    <w:rsid w:val="001B6FC0"/>
    <w:rsid w:val="001D47FC"/>
    <w:rsid w:val="001D6194"/>
    <w:rsid w:val="001D687E"/>
    <w:rsid w:val="001E2780"/>
    <w:rsid w:val="001F5484"/>
    <w:rsid w:val="00210A68"/>
    <w:rsid w:val="002253A8"/>
    <w:rsid w:val="002266A1"/>
    <w:rsid w:val="00230A7D"/>
    <w:rsid w:val="00232791"/>
    <w:rsid w:val="002360A5"/>
    <w:rsid w:val="00236BAB"/>
    <w:rsid w:val="002413DD"/>
    <w:rsid w:val="00254377"/>
    <w:rsid w:val="0025758C"/>
    <w:rsid w:val="002651AF"/>
    <w:rsid w:val="0026584A"/>
    <w:rsid w:val="00271674"/>
    <w:rsid w:val="00273B07"/>
    <w:rsid w:val="00274D84"/>
    <w:rsid w:val="00292D2F"/>
    <w:rsid w:val="0029374B"/>
    <w:rsid w:val="002970F9"/>
    <w:rsid w:val="00297695"/>
    <w:rsid w:val="002A0CB3"/>
    <w:rsid w:val="002B545A"/>
    <w:rsid w:val="002C21D6"/>
    <w:rsid w:val="002C325E"/>
    <w:rsid w:val="002D3503"/>
    <w:rsid w:val="002E0CAE"/>
    <w:rsid w:val="002E0E58"/>
    <w:rsid w:val="003002E6"/>
    <w:rsid w:val="00300D72"/>
    <w:rsid w:val="003011BE"/>
    <w:rsid w:val="00304F38"/>
    <w:rsid w:val="0032340E"/>
    <w:rsid w:val="00325D2C"/>
    <w:rsid w:val="0032789A"/>
    <w:rsid w:val="003344B3"/>
    <w:rsid w:val="00342A70"/>
    <w:rsid w:val="003663F8"/>
    <w:rsid w:val="003867D0"/>
    <w:rsid w:val="00387C89"/>
    <w:rsid w:val="00392141"/>
    <w:rsid w:val="003B440B"/>
    <w:rsid w:val="003B506B"/>
    <w:rsid w:val="003B7AA7"/>
    <w:rsid w:val="003B7E09"/>
    <w:rsid w:val="003C3E06"/>
    <w:rsid w:val="003D4950"/>
    <w:rsid w:val="003E05C4"/>
    <w:rsid w:val="003E142D"/>
    <w:rsid w:val="003E2BD1"/>
    <w:rsid w:val="003E7322"/>
    <w:rsid w:val="003F4036"/>
    <w:rsid w:val="0040470B"/>
    <w:rsid w:val="00405099"/>
    <w:rsid w:val="004059E4"/>
    <w:rsid w:val="00405CD3"/>
    <w:rsid w:val="00411A58"/>
    <w:rsid w:val="00420652"/>
    <w:rsid w:val="00420CC3"/>
    <w:rsid w:val="0042217F"/>
    <w:rsid w:val="0042641A"/>
    <w:rsid w:val="00430699"/>
    <w:rsid w:val="00433C41"/>
    <w:rsid w:val="00434EAC"/>
    <w:rsid w:val="00441ADC"/>
    <w:rsid w:val="00442C86"/>
    <w:rsid w:val="00444897"/>
    <w:rsid w:val="00446ACD"/>
    <w:rsid w:val="004526C7"/>
    <w:rsid w:val="00464905"/>
    <w:rsid w:val="00473079"/>
    <w:rsid w:val="004770D2"/>
    <w:rsid w:val="0048091A"/>
    <w:rsid w:val="0049245D"/>
    <w:rsid w:val="004B1C65"/>
    <w:rsid w:val="004B66FC"/>
    <w:rsid w:val="004D3B91"/>
    <w:rsid w:val="004E020B"/>
    <w:rsid w:val="004E06E2"/>
    <w:rsid w:val="004F2199"/>
    <w:rsid w:val="004F62C4"/>
    <w:rsid w:val="005052E0"/>
    <w:rsid w:val="005112E7"/>
    <w:rsid w:val="00531797"/>
    <w:rsid w:val="005379D8"/>
    <w:rsid w:val="00540FD4"/>
    <w:rsid w:val="00552704"/>
    <w:rsid w:val="00555072"/>
    <w:rsid w:val="005619B4"/>
    <w:rsid w:val="00562E33"/>
    <w:rsid w:val="005706AB"/>
    <w:rsid w:val="005734D7"/>
    <w:rsid w:val="00576EDF"/>
    <w:rsid w:val="00585589"/>
    <w:rsid w:val="0059048F"/>
    <w:rsid w:val="005968DB"/>
    <w:rsid w:val="00597C5D"/>
    <w:rsid w:val="005A1276"/>
    <w:rsid w:val="005A4579"/>
    <w:rsid w:val="005B6676"/>
    <w:rsid w:val="005D3F59"/>
    <w:rsid w:val="005D4B69"/>
    <w:rsid w:val="005D5B7D"/>
    <w:rsid w:val="005D7041"/>
    <w:rsid w:val="005F3B35"/>
    <w:rsid w:val="006018DB"/>
    <w:rsid w:val="00606817"/>
    <w:rsid w:val="006269E5"/>
    <w:rsid w:val="00632EEC"/>
    <w:rsid w:val="00637566"/>
    <w:rsid w:val="00637D37"/>
    <w:rsid w:val="006429C2"/>
    <w:rsid w:val="00654803"/>
    <w:rsid w:val="0065535D"/>
    <w:rsid w:val="0066628A"/>
    <w:rsid w:val="00667C48"/>
    <w:rsid w:val="00684E83"/>
    <w:rsid w:val="00686E94"/>
    <w:rsid w:val="006918C8"/>
    <w:rsid w:val="00691E84"/>
    <w:rsid w:val="00693C22"/>
    <w:rsid w:val="00697765"/>
    <w:rsid w:val="006A49A0"/>
    <w:rsid w:val="006B2567"/>
    <w:rsid w:val="006E00E9"/>
    <w:rsid w:val="006E5B3A"/>
    <w:rsid w:val="006E7086"/>
    <w:rsid w:val="006F0B4F"/>
    <w:rsid w:val="006F2131"/>
    <w:rsid w:val="006F4D79"/>
    <w:rsid w:val="00743F88"/>
    <w:rsid w:val="007461C5"/>
    <w:rsid w:val="00753BD7"/>
    <w:rsid w:val="00794C87"/>
    <w:rsid w:val="007A6EE2"/>
    <w:rsid w:val="007C2232"/>
    <w:rsid w:val="007C2E8E"/>
    <w:rsid w:val="007D39C8"/>
    <w:rsid w:val="007D7F67"/>
    <w:rsid w:val="007E1EAE"/>
    <w:rsid w:val="008047D6"/>
    <w:rsid w:val="00812101"/>
    <w:rsid w:val="008129C5"/>
    <w:rsid w:val="00820B73"/>
    <w:rsid w:val="008236BE"/>
    <w:rsid w:val="008375F1"/>
    <w:rsid w:val="00850205"/>
    <w:rsid w:val="00851254"/>
    <w:rsid w:val="008617D5"/>
    <w:rsid w:val="00884CAE"/>
    <w:rsid w:val="00886405"/>
    <w:rsid w:val="008B2815"/>
    <w:rsid w:val="008B4AA9"/>
    <w:rsid w:val="008B7E63"/>
    <w:rsid w:val="008C4B44"/>
    <w:rsid w:val="008C5EC2"/>
    <w:rsid w:val="008D198F"/>
    <w:rsid w:val="008D37EE"/>
    <w:rsid w:val="008F5C51"/>
    <w:rsid w:val="00912F26"/>
    <w:rsid w:val="00921D0E"/>
    <w:rsid w:val="0092455B"/>
    <w:rsid w:val="00935F0B"/>
    <w:rsid w:val="0094335A"/>
    <w:rsid w:val="00950BA0"/>
    <w:rsid w:val="00953699"/>
    <w:rsid w:val="00953864"/>
    <w:rsid w:val="00955307"/>
    <w:rsid w:val="00971F19"/>
    <w:rsid w:val="00981E28"/>
    <w:rsid w:val="0098371E"/>
    <w:rsid w:val="00993CDD"/>
    <w:rsid w:val="00995EA6"/>
    <w:rsid w:val="009A79A5"/>
    <w:rsid w:val="009B757F"/>
    <w:rsid w:val="009C4048"/>
    <w:rsid w:val="009C7BD0"/>
    <w:rsid w:val="009D67D6"/>
    <w:rsid w:val="009E088F"/>
    <w:rsid w:val="009F20D5"/>
    <w:rsid w:val="00A10C75"/>
    <w:rsid w:val="00A20863"/>
    <w:rsid w:val="00A445B2"/>
    <w:rsid w:val="00A44FD3"/>
    <w:rsid w:val="00A53314"/>
    <w:rsid w:val="00A70569"/>
    <w:rsid w:val="00A71CD1"/>
    <w:rsid w:val="00A72BAC"/>
    <w:rsid w:val="00A83452"/>
    <w:rsid w:val="00A96313"/>
    <w:rsid w:val="00AB0161"/>
    <w:rsid w:val="00AC2442"/>
    <w:rsid w:val="00AC2D71"/>
    <w:rsid w:val="00AC5DC7"/>
    <w:rsid w:val="00AC7F11"/>
    <w:rsid w:val="00AD1425"/>
    <w:rsid w:val="00AD5270"/>
    <w:rsid w:val="00AE564D"/>
    <w:rsid w:val="00AF5F12"/>
    <w:rsid w:val="00B038DE"/>
    <w:rsid w:val="00B12CCA"/>
    <w:rsid w:val="00B326FB"/>
    <w:rsid w:val="00B34940"/>
    <w:rsid w:val="00B3652F"/>
    <w:rsid w:val="00B4270D"/>
    <w:rsid w:val="00B51D7C"/>
    <w:rsid w:val="00B54816"/>
    <w:rsid w:val="00B573BF"/>
    <w:rsid w:val="00B57F4B"/>
    <w:rsid w:val="00B65B1A"/>
    <w:rsid w:val="00B71CCA"/>
    <w:rsid w:val="00B75484"/>
    <w:rsid w:val="00B81273"/>
    <w:rsid w:val="00B858CC"/>
    <w:rsid w:val="00BA415D"/>
    <w:rsid w:val="00BA6900"/>
    <w:rsid w:val="00BD26F5"/>
    <w:rsid w:val="00BD2FD9"/>
    <w:rsid w:val="00BD6EDB"/>
    <w:rsid w:val="00BD7B33"/>
    <w:rsid w:val="00BD7ECD"/>
    <w:rsid w:val="00BE01B6"/>
    <w:rsid w:val="00BE3D6D"/>
    <w:rsid w:val="00BE52B4"/>
    <w:rsid w:val="00BF3909"/>
    <w:rsid w:val="00BF480D"/>
    <w:rsid w:val="00C04E72"/>
    <w:rsid w:val="00C06C39"/>
    <w:rsid w:val="00C14AD3"/>
    <w:rsid w:val="00C24A2E"/>
    <w:rsid w:val="00C3307D"/>
    <w:rsid w:val="00C4426D"/>
    <w:rsid w:val="00C46FC4"/>
    <w:rsid w:val="00C9132C"/>
    <w:rsid w:val="00CA0BE6"/>
    <w:rsid w:val="00CC1B3A"/>
    <w:rsid w:val="00CC7F36"/>
    <w:rsid w:val="00CD3E69"/>
    <w:rsid w:val="00CD4B73"/>
    <w:rsid w:val="00CD60BC"/>
    <w:rsid w:val="00CD71D5"/>
    <w:rsid w:val="00CF0D91"/>
    <w:rsid w:val="00CF7ED1"/>
    <w:rsid w:val="00D024DE"/>
    <w:rsid w:val="00D10FBD"/>
    <w:rsid w:val="00D13B48"/>
    <w:rsid w:val="00D17286"/>
    <w:rsid w:val="00D17C0E"/>
    <w:rsid w:val="00D21691"/>
    <w:rsid w:val="00D22729"/>
    <w:rsid w:val="00D36EB4"/>
    <w:rsid w:val="00D455FD"/>
    <w:rsid w:val="00D463D8"/>
    <w:rsid w:val="00D50B87"/>
    <w:rsid w:val="00D55DB8"/>
    <w:rsid w:val="00D56D51"/>
    <w:rsid w:val="00D649EE"/>
    <w:rsid w:val="00D66A2E"/>
    <w:rsid w:val="00D70EAF"/>
    <w:rsid w:val="00D76583"/>
    <w:rsid w:val="00D822FA"/>
    <w:rsid w:val="00D929FF"/>
    <w:rsid w:val="00D93076"/>
    <w:rsid w:val="00DA1EB4"/>
    <w:rsid w:val="00DA3411"/>
    <w:rsid w:val="00DC21C4"/>
    <w:rsid w:val="00DC6A47"/>
    <w:rsid w:val="00DD147F"/>
    <w:rsid w:val="00DD577B"/>
    <w:rsid w:val="00DE3705"/>
    <w:rsid w:val="00DF4B40"/>
    <w:rsid w:val="00E14A1A"/>
    <w:rsid w:val="00E227F6"/>
    <w:rsid w:val="00E47EE2"/>
    <w:rsid w:val="00E55851"/>
    <w:rsid w:val="00E55E5B"/>
    <w:rsid w:val="00E56464"/>
    <w:rsid w:val="00E61736"/>
    <w:rsid w:val="00E836A6"/>
    <w:rsid w:val="00E85461"/>
    <w:rsid w:val="00EA0E2A"/>
    <w:rsid w:val="00EA413C"/>
    <w:rsid w:val="00EA499A"/>
    <w:rsid w:val="00EA5D29"/>
    <w:rsid w:val="00EB44C5"/>
    <w:rsid w:val="00EB77C0"/>
    <w:rsid w:val="00EE672E"/>
    <w:rsid w:val="00EF58AB"/>
    <w:rsid w:val="00EF7D72"/>
    <w:rsid w:val="00F2463E"/>
    <w:rsid w:val="00F254B6"/>
    <w:rsid w:val="00F26C83"/>
    <w:rsid w:val="00F30150"/>
    <w:rsid w:val="00F35D63"/>
    <w:rsid w:val="00F37E6C"/>
    <w:rsid w:val="00F6624A"/>
    <w:rsid w:val="00F71018"/>
    <w:rsid w:val="00F869FD"/>
    <w:rsid w:val="00FB0222"/>
    <w:rsid w:val="00FB0337"/>
    <w:rsid w:val="00FC3E20"/>
    <w:rsid w:val="00FD176C"/>
    <w:rsid w:val="00FD2661"/>
    <w:rsid w:val="00FF079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D463D8"/>
    <w:pPr>
      <w:tabs>
        <w:tab w:val="left" w:pos="840"/>
      </w:tabs>
      <w:spacing w:after="80"/>
      <w:ind w:left="1080" w:hanging="48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971F19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"/>
    <w:link w:val="TXT1NLChar"/>
    <w:autoRedefine/>
    <w:qFormat/>
    <w:rsid w:val="00D17286"/>
    <w:pPr>
      <w:widowControl w:val="0"/>
      <w:tabs>
        <w:tab w:val="left" w:pos="360"/>
      </w:tabs>
      <w:spacing w:before="120" w:after="240"/>
      <w:ind w:left="600" w:hanging="360"/>
    </w:pPr>
    <w:rPr>
      <w:rFonts w:cs="Times New Roman"/>
      <w:bCs/>
      <w:color w:val="000000"/>
      <w:lang w:eastAsia="x-none"/>
    </w:rPr>
  </w:style>
  <w:style w:type="character" w:customStyle="1" w:styleId="TXT1NLChar">
    <w:name w:val="TXT1_NL Char"/>
    <w:link w:val="TXT1NL"/>
    <w:rsid w:val="00D17286"/>
    <w:rPr>
      <w:rFonts w:ascii="Arial" w:hAnsi="Arial"/>
      <w:bCs/>
      <w:color w:val="000000"/>
      <w:sz w:val="24"/>
      <w:lang w:eastAsia="x-none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8D198F"/>
    <w:pPr>
      <w:spacing w:before="120"/>
      <w:ind w:left="-80"/>
    </w:pPr>
  </w:style>
  <w:style w:type="paragraph" w:customStyle="1" w:styleId="TXT1InL">
    <w:name w:val="TXT1_InL"/>
    <w:basedOn w:val="TXT1LL"/>
    <w:qFormat/>
    <w:rsid w:val="008F73D7"/>
    <w:pPr>
      <w:ind w:left="360"/>
      <w:jc w:val="center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"/>
    <w:qFormat/>
    <w:rsid w:val="004B1C65"/>
    <w:pPr>
      <w:spacing w:before="80" w:after="180"/>
      <w:ind w:left="360"/>
    </w:pPr>
    <w:rPr>
      <w:bCs/>
      <w:color w:val="000000"/>
      <w:position w:val="10"/>
    </w:rPr>
  </w:style>
  <w:style w:type="paragraph" w:customStyle="1" w:styleId="TXT1LLz">
    <w:name w:val="TXT1_LL_z"/>
    <w:basedOn w:val="TXT1LL"/>
    <w:qFormat/>
    <w:rsid w:val="00325D2C"/>
    <w:pPr>
      <w:spacing w:after="180"/>
    </w:pPr>
  </w:style>
  <w:style w:type="paragraph" w:customStyle="1" w:styleId="TXT1ID1p6A">
    <w:name w:val="TXT1_ID_1p6A"/>
    <w:basedOn w:val="TXT1ID"/>
    <w:qFormat/>
    <w:rsid w:val="005A1276"/>
    <w:pPr>
      <w:spacing w:after="240"/>
    </w:pPr>
  </w:style>
  <w:style w:type="paragraph" w:customStyle="1" w:styleId="TXT1NL1pA">
    <w:name w:val="TXT1_NL_1pA"/>
    <w:basedOn w:val="TXT1NL"/>
    <w:qFormat/>
    <w:rsid w:val="006918C8"/>
    <w:pPr>
      <w:spacing w:after="600"/>
    </w:p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TXT1NL"/>
    <w:qFormat/>
    <w:rsid w:val="00232791"/>
    <w:pPr>
      <w:tabs>
        <w:tab w:val="clear" w:pos="360"/>
        <w:tab w:val="right" w:leader="underscore" w:pos="4100"/>
      </w:tabs>
      <w:spacing w:after="360"/>
      <w:ind w:firstLine="0"/>
    </w:p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66628A"/>
    <w:pPr>
      <w:tabs>
        <w:tab w:val="left" w:pos="4080"/>
      </w:tabs>
      <w:spacing w:after="360"/>
      <w:ind w:left="720" w:hanging="720"/>
    </w:pPr>
    <w:rPr>
      <w:sz w:val="36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0D42C8"/>
    <w:pPr>
      <w:spacing w:before="240" w:after="120"/>
    </w:pPr>
  </w:style>
  <w:style w:type="paragraph" w:customStyle="1" w:styleId="TXT1NL2digit">
    <w:name w:val="TXT1_NL_2digit"/>
    <w:basedOn w:val="Normal"/>
    <w:qFormat/>
    <w:rsid w:val="00540FD4"/>
    <w:pPr>
      <w:widowControl/>
      <w:spacing w:before="240"/>
      <w:ind w:left="360" w:hanging="480"/>
    </w:pPr>
    <w:rPr>
      <w:rFonts w:cs="FrutigerLTCom-Roman"/>
      <w:sz w:val="24"/>
      <w:szCs w:val="24"/>
    </w:rPr>
  </w:style>
  <w:style w:type="paragraph" w:styleId="BalloonText">
    <w:name w:val="Balloon Text"/>
    <w:basedOn w:val="Normal"/>
    <w:link w:val="BalloonTextChar"/>
    <w:rsid w:val="000E57A2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E57A2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tiff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3.tiff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8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CA05AD081CFA418033DEEA4DFDA039" ma:contentTypeVersion="8" ma:contentTypeDescription="Create a new document." ma:contentTypeScope="" ma:versionID="57b6631010cd6f75c5c0855413f10ff1">
  <xsd:schema xmlns:xsd="http://www.w3.org/2001/XMLSchema" xmlns:xs="http://www.w3.org/2001/XMLSchema" xmlns:p="http://schemas.microsoft.com/office/2006/metadata/properties" xmlns:ns2="ad019a29-d9f5-4e22-bdd7-cf4d744be56f" targetNamespace="http://schemas.microsoft.com/office/2006/metadata/properties" ma:root="true" ma:fieldsID="8b339558e5730ee398bfc5aae7978f9e" ns2:_="">
    <xsd:import namespace="ad019a29-d9f5-4e22-bdd7-cf4d744be56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019a29-d9f5-4e22-bdd7-cf4d744be5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E8BAC2E-BE84-44ED-8D36-D1307AF56B4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6BEB45E-9E47-4324-927C-C639ADCA68D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91619B-7F4D-42BE-B068-C4CB250A1D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d019a29-d9f5-4e22-bdd7-cf4d744be56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10-17T13:45:00Z</dcterms:created>
  <dcterms:modified xsi:type="dcterms:W3CDTF">2019-10-1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FCA05AD081CFA418033DEEA4DFDA039</vt:lpwstr>
  </property>
</Properties>
</file>